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71" r:id="rId2"/>
    <p:sldId id="279" r:id="rId3"/>
    <p:sldId id="280" r:id="rId4"/>
    <p:sldId id="283" r:id="rId5"/>
    <p:sldId id="285" r:id="rId6"/>
    <p:sldId id="294" r:id="rId7"/>
    <p:sldId id="295" r:id="rId8"/>
    <p:sldId id="293" r:id="rId9"/>
    <p:sldId id="281" r:id="rId10"/>
    <p:sldId id="291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1" d="100"/>
          <a:sy n="81" d="100"/>
        </p:scale>
        <p:origin x="120" y="966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6.png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1754" y="1037867"/>
            <a:ext cx="1075674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 BẬC 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1754" y="202255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PHƯƠNG TRÌNH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5322496" y="2484417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</a:t>
            </a: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/ 39 SGK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388373" y="-37117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4822440" y="3493777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9991" y="129400"/>
            <a:ext cx="7890243" cy="31338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134182" y="4305330"/>
            <a:ext cx="7355812" cy="22082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à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 (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( x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- 15 % .x  =  1 275 000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1 500 000 (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à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500 000 đ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drap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3096347" y="2884883"/>
            <a:ext cx="7045964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Pentagon 3">
            <a:extLst>
              <a:ext uri="{FF2B5EF4-FFF2-40B4-BE49-F238E27FC236}">
                <a16:creationId xmlns:a16="http://schemas.microsoft.com/office/drawing/2014/main" xmlns="" id="{A9F1BA84-4C61-9674-E06C-88014775A9F5}"/>
              </a:ext>
            </a:extLst>
          </p:cNvPr>
          <p:cNvSpPr/>
          <p:nvPr/>
        </p:nvSpPr>
        <p:spPr>
          <a:xfrm flipH="1">
            <a:off x="0" y="0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/39/SGK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905B83D-C709-D8D1-2230-3216ED3C5061}"/>
              </a:ext>
            </a:extLst>
          </p:cNvPr>
          <p:cNvSpPr txBox="1"/>
          <p:nvPr/>
        </p:nvSpPr>
        <p:spPr>
          <a:xfrm>
            <a:off x="4848298" y="1931737"/>
            <a:ext cx="173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7863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095" y="768473"/>
            <a:ext cx="10519955" cy="11632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27913" y="2356653"/>
            <a:ext cx="10802982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ọi số đơn hàng được giao trong ngày 1 là x (đơn) ( 0 &lt; x &lt; 95, x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đơn hàng được giao trong ngày thứ 2 là x + 15 (đơn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ì cả 2 ngày giao được 95 đơn ta có phương trình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 + x + 15 = 95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x =  8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40 (thỏa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số đơn hàng được giao trong ngày 1 là 40 đơn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Pentagon 3">
            <a:extLst>
              <a:ext uri="{FF2B5EF4-FFF2-40B4-BE49-F238E27FC236}">
                <a16:creationId xmlns:a16="http://schemas.microsoft.com/office/drawing/2014/main" xmlns="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39/SGK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905B83D-C709-D8D1-2230-3216ED3C5061}"/>
              </a:ext>
            </a:extLst>
          </p:cNvPr>
          <p:cNvSpPr txBox="1"/>
          <p:nvPr/>
        </p:nvSpPr>
        <p:spPr>
          <a:xfrm>
            <a:off x="4652354" y="2282685"/>
            <a:ext cx="173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5985" y="5388753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231" y="979318"/>
            <a:ext cx="10979345" cy="109667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69213" y="3012598"/>
            <a:ext cx="1129576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ọi x (phút) là thời gian chạy bộ của anh Bình (0 &lt; x &lt; 40, x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ời gian bơi : 40 – x (phút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ì 40 phút với 2 hoạt động, anh Bình đã tiêu hao 500calo, ta có phương trì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x + (40 –x) .14 = 50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x + 560 – 14x = 50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4x =  -6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15 (thỏa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thời gian chạy bộ là 15 phú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2304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Pentagon 3">
            <a:extLst>
              <a:ext uri="{FF2B5EF4-FFF2-40B4-BE49-F238E27FC236}">
                <a16:creationId xmlns:a16="http://schemas.microsoft.com/office/drawing/2014/main" xmlns="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/39/SGK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905B83D-C709-D8D1-2230-3216ED3C5061}"/>
              </a:ext>
            </a:extLst>
          </p:cNvPr>
          <p:cNvSpPr txBox="1"/>
          <p:nvPr/>
        </p:nvSpPr>
        <p:spPr>
          <a:xfrm>
            <a:off x="399234" y="241971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310" y="101089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194" y="1048631"/>
            <a:ext cx="9949399" cy="13791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91051" y="2717320"/>
            <a:ext cx="1056785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ọi x (kg) là khối lượng gạo bán được trong ngày thứ nhất. ( x &gt; 560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hối lượng gạo bán trong ngày thứ 2 là x – 560 (kg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ếu ngày thứ nhất bán được thêm 60kg gạo thì sẽ gấp 1,5 lần ngày thứ hai nên ta có phương trì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60 = 1,5. (x- 560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60 = 1,5x – 84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,5x = 90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1800 (thỏa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ngày thứ nhất bán được 1800kg gạo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45596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01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CB68CE22-CAAC-9AD0-712C-9B281EC29EC8}"/>
              </a:ext>
            </a:extLst>
          </p:cNvPr>
          <p:cNvSpPr/>
          <p:nvPr/>
        </p:nvSpPr>
        <p:spPr>
          <a:xfrm>
            <a:off x="5556739" y="77305"/>
            <a:ext cx="2341370" cy="767506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/40/SG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147281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337624" y="2175710"/>
            <a:ext cx="173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470264" y="-19043"/>
            <a:ext cx="4580038" cy="1012437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5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934" y="975717"/>
            <a:ext cx="9815399" cy="129433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42505"/>
              </p:ext>
            </p:extLst>
          </p:nvPr>
        </p:nvGraphicFramePr>
        <p:xfrm>
          <a:off x="3651793" y="2568077"/>
          <a:ext cx="414354" cy="73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4" imgW="215713" imgH="393359" progId="Equation.DSMT4">
                  <p:embed/>
                </p:oleObj>
              </mc:Choice>
              <mc:Fallback>
                <p:oleObj name="Equation" r:id="rId4" imgW="215713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793" y="2568077"/>
                        <a:ext cx="414354" cy="738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34788"/>
              </p:ext>
            </p:extLst>
          </p:nvPr>
        </p:nvGraphicFramePr>
        <p:xfrm>
          <a:off x="7368840" y="2605962"/>
          <a:ext cx="397516" cy="67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6" imgW="228501" imgH="393529" progId="Equation.DSMT4">
                  <p:embed/>
                </p:oleObj>
              </mc:Choice>
              <mc:Fallback>
                <p:oleObj name="Equation" r:id="rId6" imgW="22850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840" y="2605962"/>
                        <a:ext cx="397516" cy="679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46454"/>
              </p:ext>
            </p:extLst>
          </p:nvPr>
        </p:nvGraphicFramePr>
        <p:xfrm>
          <a:off x="4303228" y="3213920"/>
          <a:ext cx="395080" cy="67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8" imgW="228501" imgH="393529" progId="Equation.DSMT4">
                  <p:embed/>
                </p:oleObj>
              </mc:Choice>
              <mc:Fallback>
                <p:oleObj name="Equation" r:id="rId8" imgW="22850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228" y="3213920"/>
                        <a:ext cx="395080" cy="674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61756"/>
              </p:ext>
            </p:extLst>
          </p:nvPr>
        </p:nvGraphicFramePr>
        <p:xfrm>
          <a:off x="4245625" y="3849002"/>
          <a:ext cx="374325" cy="6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25" y="3849002"/>
                        <a:ext cx="374325" cy="639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20684"/>
              </p:ext>
            </p:extLst>
          </p:nvPr>
        </p:nvGraphicFramePr>
        <p:xfrm>
          <a:off x="4789582" y="4253700"/>
          <a:ext cx="427865" cy="730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582" y="4253700"/>
                        <a:ext cx="427865" cy="730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38385"/>
              </p:ext>
            </p:extLst>
          </p:nvPr>
        </p:nvGraphicFramePr>
        <p:xfrm>
          <a:off x="5692453" y="4247941"/>
          <a:ext cx="403283" cy="71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3" imgW="215713" imgH="393359" progId="Equation.DSMT4">
                  <p:embed/>
                </p:oleObj>
              </mc:Choice>
              <mc:Fallback>
                <p:oleObj name="Equation" r:id="rId13" imgW="215713" imgH="39335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453" y="4247941"/>
                        <a:ext cx="403283" cy="718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7119"/>
              </p:ext>
            </p:extLst>
          </p:nvPr>
        </p:nvGraphicFramePr>
        <p:xfrm>
          <a:off x="6536476" y="4297628"/>
          <a:ext cx="412109" cy="70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5" imgW="228501" imgH="393529" progId="Equation.DSMT4">
                  <p:embed/>
                </p:oleObj>
              </mc:Choice>
              <mc:Fallback>
                <p:oleObj name="Equation" r:id="rId15" imgW="22850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476" y="4297628"/>
                        <a:ext cx="412109" cy="704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3857"/>
              </p:ext>
            </p:extLst>
          </p:nvPr>
        </p:nvGraphicFramePr>
        <p:xfrm>
          <a:off x="4749863" y="5099497"/>
          <a:ext cx="2243268" cy="84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6" imgW="1040948" imgH="393529" progId="Equation.DSMT4">
                  <p:embed/>
                </p:oleObj>
              </mc:Choice>
              <mc:Fallback>
                <p:oleObj name="Equation" r:id="rId16" imgW="104094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63" y="5099497"/>
                        <a:ext cx="2243268" cy="843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225648" y="2183525"/>
            <a:ext cx="764930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) ( 0&lt;x)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h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321995" y="3230806"/>
            <a:ext cx="40500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h 24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      h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264520" y="3754026"/>
            <a:ext cx="2991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4619950" y="3754026"/>
            <a:ext cx="3895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5372078" y="4288432"/>
            <a:ext cx="3263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084677" y="4297628"/>
            <a:ext cx="477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kumimoji="0" lang="nl-NL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2799145" y="6374923"/>
            <a:ext cx="6246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0k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4789582" y="5913158"/>
            <a:ext cx="22317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120 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54171" y="2622227"/>
            <a:ext cx="36130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      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</TotalTime>
  <Words>469</Words>
  <Application>Microsoft Office PowerPoint</Application>
  <PresentationFormat>Widescreen</PresentationFormat>
  <Paragraphs>64</Paragraphs>
  <Slides>10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1" baseType="lpstr">
      <vt:lpstr>宋体</vt:lpstr>
      <vt:lpstr>Arial</vt:lpstr>
      <vt:lpstr>Calibri</vt:lpstr>
      <vt:lpstr>Calibri Light</vt:lpstr>
      <vt:lpstr>Open Sans</vt:lpstr>
      <vt:lpstr>华文行楷</vt:lpstr>
      <vt:lpstr>Symbol</vt:lpstr>
      <vt:lpstr>Times New Roman</vt:lpstr>
      <vt:lpstr>等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, Duong Khanh</dc:creator>
  <cp:lastModifiedBy>Admin</cp:lastModifiedBy>
  <cp:revision>44</cp:revision>
  <dcterms:created xsi:type="dcterms:W3CDTF">2022-07-14T11:55:04Z</dcterms:created>
  <dcterms:modified xsi:type="dcterms:W3CDTF">2024-04-01T01:39:24Z</dcterms:modified>
</cp:coreProperties>
</file>